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3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4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150312" y="400833"/>
            <a:ext cx="11862148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ачка желтого трава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lauci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lav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herb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Мачек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желтый                            </a:t>
            </a:r>
            <a:r>
              <a:rPr kumimoji="0" lang="ru-RU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laucim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lavum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rantz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Маковые              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apaver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 descr="E:\Фото растений\Травы 3\Glaucium flavum\91167_04d083ef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43615" y="2208608"/>
            <a:ext cx="6490268" cy="464939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 descr="E:\Фото растений\Травы 3\Glaucium flavum\191943_16974b6f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89556"/>
            <a:ext cx="5797359" cy="4960307"/>
          </a:xfrm>
          <a:prstGeom prst="rect">
            <a:avLst/>
          </a:prstGeom>
          <a:noFill/>
        </p:spPr>
      </p:pic>
      <p:pic>
        <p:nvPicPr>
          <p:cNvPr id="3074" name="Picture 2" descr="E:\Фото растений\Травы 3\Glaucium flavum\116807_374becb6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88000" y="990078"/>
            <a:ext cx="6604000" cy="4953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5028165" y="5427410"/>
            <a:ext cx="19613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/>
              <a:t> </a:t>
            </a:r>
            <a:r>
              <a:rPr lang="ru-RU" dirty="0"/>
              <a:t> </a:t>
            </a:r>
            <a:r>
              <a:rPr lang="ru-RU" sz="2800" dirty="0" err="1" smtClean="0"/>
              <a:t>глауцин</a:t>
            </a:r>
            <a:r>
              <a:rPr lang="ru-RU" sz="2800" dirty="0" smtClean="0"/>
              <a:t>   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4196219" y="1406873"/>
          <a:ext cx="3582444" cy="381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CS ChemDraw Drawing" r:id="rId3" imgW="2316210" imgH="2465418" progId="ChemDraw.Document.6.0">
                  <p:embed/>
                </p:oleObj>
              </mc:Choice>
              <mc:Fallback>
                <p:oleObj name="CS ChemDraw Drawing" r:id="rId3" imgW="2316210" imgH="2465418" progId="ChemDraw.Document.6.0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219" y="1406873"/>
                        <a:ext cx="3582444" cy="3813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288099" y="1240077"/>
            <a:ext cx="1148636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Трава мачка желтого стандартизуется ФС 42-1117-89 по содержанию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глауцина-основания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(не менее 1,0%).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775" y="805784"/>
            <a:ext cx="3111955" cy="605221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5576" y="793534"/>
            <a:ext cx="3131109" cy="606446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031" y="773831"/>
            <a:ext cx="4563127" cy="6084169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3229015" y="38100"/>
            <a:ext cx="58931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мачка желтого</a:t>
            </a:r>
            <a:endParaRPr lang="ru-RU" sz="4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3</TotalTime>
  <Words>38</Words>
  <Application>Microsoft Office PowerPoint</Application>
  <PresentationFormat>Широкоэкранный</PresentationFormat>
  <Paragraphs>8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75</cp:revision>
  <dcterms:created xsi:type="dcterms:W3CDTF">2017-09-02T10:15:39Z</dcterms:created>
  <dcterms:modified xsi:type="dcterms:W3CDTF">2021-11-24T17:33:29Z</dcterms:modified>
</cp:coreProperties>
</file>